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sldIdLst>
    <p:sldId id="256" r:id="rId2"/>
    <p:sldId id="273" r:id="rId3"/>
    <p:sldId id="354" r:id="rId4"/>
    <p:sldId id="355" r:id="rId5"/>
    <p:sldId id="270" r:id="rId6"/>
    <p:sldId id="257" r:id="rId7"/>
    <p:sldId id="259" r:id="rId8"/>
    <p:sldId id="272" r:id="rId9"/>
    <p:sldId id="356" r:id="rId10"/>
    <p:sldId id="258" r:id="rId11"/>
    <p:sldId id="278" r:id="rId12"/>
    <p:sldId id="280" r:id="rId13"/>
    <p:sldId id="282" r:id="rId14"/>
    <p:sldId id="357" r:id="rId15"/>
    <p:sldId id="359" r:id="rId16"/>
    <p:sldId id="268" r:id="rId17"/>
    <p:sldId id="286" r:id="rId18"/>
    <p:sldId id="361" r:id="rId19"/>
    <p:sldId id="281" r:id="rId20"/>
    <p:sldId id="291" r:id="rId21"/>
    <p:sldId id="369" r:id="rId22"/>
    <p:sldId id="344" r:id="rId23"/>
    <p:sldId id="343" r:id="rId24"/>
    <p:sldId id="345" r:id="rId25"/>
    <p:sldId id="346" r:id="rId26"/>
    <p:sldId id="378" r:id="rId27"/>
    <p:sldId id="261" r:id="rId28"/>
    <p:sldId id="353" r:id="rId29"/>
  </p:sldIdLst>
  <p:sldSz cx="18288000" cy="10287000"/>
  <p:notesSz cx="7315200" cy="9601200"/>
  <p:embeddedFontLst>
    <p:embeddedFont>
      <p:font typeface="Cambria Math" panose="02040503050406030204" pitchFamily="18" charset="0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D347"/>
    <a:srgbClr val="FFFFCC"/>
    <a:srgbClr val="FFFF99"/>
    <a:srgbClr val="9AD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28" d="100"/>
          <a:sy n="28" d="100"/>
        </p:scale>
        <p:origin x="1234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8DFE8F4-F68A-47EB-BF17-1A7362961D94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B7555CC-C205-44C7-902C-1A398AB80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2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7555CC-C205-44C7-902C-1A398AB8006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480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7555CC-C205-44C7-902C-1A398AB8006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7354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16.svg"/><Relationship Id="rId7" Type="http://schemas.openxmlformats.org/officeDocument/2006/relationships/image" Target="../media/image28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svg"/><Relationship Id="rId3" Type="http://schemas.openxmlformats.org/officeDocument/2006/relationships/image" Target="../media/image16.svg"/><Relationship Id="rId7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svg"/><Relationship Id="rId5" Type="http://schemas.openxmlformats.org/officeDocument/2006/relationships/image" Target="../media/image31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sv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sv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5" Type="http://schemas.openxmlformats.org/officeDocument/2006/relationships/image" Target="../media/image5.sv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svg"/><Relationship Id="rId1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6.svg"/><Relationship Id="rId7" Type="http://schemas.openxmlformats.org/officeDocument/2006/relationships/image" Target="../media/image2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Relationship Id="rId9" Type="http://schemas.openxmlformats.org/officeDocument/2006/relationships/image" Target="../media/image28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3249" y="3123907"/>
            <a:ext cx="6134867" cy="5195058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0"/>
            <a:ext cx="18555776" cy="10476186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84943" y="-134633"/>
            <a:ext cx="17568206" cy="11712136"/>
            <a:chOff x="0" y="0"/>
            <a:chExt cx="23424274" cy="15616182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34000"/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34000"/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34000"/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34000"/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34000"/>
                <a:extLs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 flipH="1">
            <a:off x="717457" y="334484"/>
            <a:ext cx="517837" cy="2538598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4651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Ả LỚP ĐẾN VỚI BÀI HỌC MỚI!</a:t>
            </a:r>
            <a:endParaRPr lang="en-US" sz="8000" b="1" spc="204" dirty="0">
              <a:solidFill>
                <a:schemeClr val="accent1">
                  <a:lumMod val="40000"/>
                  <a:lumOff val="6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6825" y="1"/>
            <a:ext cx="3808590" cy="322514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76020" y="2743581"/>
            <a:ext cx="18516420" cy="7732605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855329" y="2232552"/>
            <a:ext cx="4513438" cy="4554845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664295" y="4697115"/>
              <a:ext cx="3403815" cy="5770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1577265" y="6242173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2;3;…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một dãy số hữu hạn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mỗi số nguyên dương </a:t>
                </a:r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ứng với đúng một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ta có thể viết dãy số đó dưới dạng khai triể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đầu,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cuối của dãy số đó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  <a:blipFill>
                <a:blip r:embed="rId8"/>
                <a:stretch>
                  <a:fillRect l="-2069" r="-2011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57386"/>
            <a:ext cx="54864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1 (SGK </a:t>
            </a:r>
            <a:r>
              <a:rPr lang="vi-VN" sz="4200" b="1" dirty="0">
                <a:latin typeface="Arial (Body)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6589" y="2339023"/>
                <a:ext cx="16306800" cy="3000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Hàm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xác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ậ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ợ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ữ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200">
                    <a:latin typeface="Arial (Body)"/>
                    <a:cs typeface="Arial" panose="020B0604020202020204" pitchFamily="34" charset="0"/>
                  </a:rPr>
                  <a:t> dãy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2339023"/>
                <a:ext cx="16306800" cy="3000821"/>
              </a:xfrm>
              <a:prstGeom prst="rect">
                <a:avLst/>
              </a:prstGeom>
              <a:blipFill rotWithShape="0">
                <a:blip r:embed="rId3"/>
                <a:stretch>
                  <a:fillRect l="-1458" r="-1421" b="-4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42551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284720" y="666750"/>
            <a:ext cx="3718560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2552700"/>
                <a:ext cx="16764000" cy="3070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>
                    <a:latin typeface="Arial" panose="020B0604020202020204" pitchFamily="34" charset="0"/>
                    <a:cs typeface="Arial" panose="020B0604020202020204" pitchFamily="34" charset="0"/>
                  </a:rPr>
                  <a:t> hạng đầu, số hạng cuối và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endParaRPr lang="en-US" sz="43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52700"/>
                <a:ext cx="16764000" cy="3070071"/>
              </a:xfrm>
              <a:prstGeom prst="rect">
                <a:avLst/>
              </a:prstGeom>
              <a:blipFill rotWithShape="0">
                <a:blip r:embed="rId2"/>
                <a:stretch>
                  <a:fillRect l="-1418" r="-1418" b="-4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7CE2D39D-9198-520E-1EBF-E1A10FB16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52922">
            <a:off x="304800" y="8457058"/>
            <a:ext cx="1062761" cy="1487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3A0D5B-2E0F-BAA2-25FB-6E8E45CA98C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3" t="7315" r="18568" b="9206"/>
          <a:stretch/>
        </p:blipFill>
        <p:spPr>
          <a:xfrm>
            <a:off x="15332673" y="342900"/>
            <a:ext cx="2606440" cy="1954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0064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4597" y="424702"/>
            <a:ext cx="1565547" cy="156554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517220" y="805717"/>
            <a:ext cx="15047008" cy="1580433"/>
            <a:chOff x="1002974" y="2845561"/>
            <a:chExt cx="15047008" cy="1580433"/>
          </a:xfrm>
        </p:grpSpPr>
        <p:sp>
          <p:nvSpPr>
            <p:cNvPr id="10" name="Rounded Rectangle 9"/>
            <p:cNvSpPr/>
            <p:nvPr/>
          </p:nvSpPr>
          <p:spPr>
            <a:xfrm>
              <a:off x="1002974" y="3033468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2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o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m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iết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1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2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eo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ng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ang</a:t>
                  </a:r>
                  <a:endParaRPr lang="en-US" sz="4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blipFill>
                  <a:blip r:embed="rId3"/>
                  <a:stretch>
                    <a:fillRect l="-1682" r="-2710" b="-158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4D42CBF-6AAD-F107-CF00-E2A008AF1E1C}"/>
              </a:ext>
            </a:extLst>
          </p:cNvPr>
          <p:cNvSpPr txBox="1"/>
          <p:nvPr/>
        </p:nvSpPr>
        <p:spPr>
          <a:xfrm>
            <a:off x="2647668" y="3110018"/>
            <a:ext cx="14425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u="sng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L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/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.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</m:t>
                      </m:r>
                    </m:oMath>
                  </m:oMathPara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blipFill>
                <a:blip r:embed="rId4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D57EE3F-26FE-8693-B703-1C72833CA672}"/>
              </a:ext>
            </a:extLst>
          </p:cNvPr>
          <p:cNvGrpSpPr/>
          <p:nvPr/>
        </p:nvGrpSpPr>
        <p:grpSpPr>
          <a:xfrm>
            <a:off x="707095" y="7047425"/>
            <a:ext cx="15861144" cy="2063084"/>
            <a:chOff x="381000" y="250215"/>
            <a:chExt cx="15861144" cy="2063084"/>
          </a:xfrm>
        </p:grpSpPr>
        <p:sp>
          <p:nvSpPr>
            <p:cNvPr id="22" name="Rounded Rectangular Callout 5">
              <a:extLst>
                <a:ext uri="{FF2B5EF4-FFF2-40B4-BE49-F238E27FC236}">
                  <a16:creationId xmlns:a16="http://schemas.microsoft.com/office/drawing/2014/main" id="{0F754C8A-4935-D7FC-D2FE-BAAB257BA769}"/>
                </a:ext>
              </a:extLst>
            </p:cNvPr>
            <p:cNvSpPr/>
            <p:nvPr/>
          </p:nvSpPr>
          <p:spPr>
            <a:xfrm>
              <a:off x="2459216" y="250215"/>
              <a:ext cx="13782928" cy="1136149"/>
            </a:xfrm>
            <a:prstGeom prst="wedgeRoundRectCallout">
              <a:avLst>
                <a:gd name="adj1" fmla="val -54646"/>
                <a:gd name="adj2" fmla="val 37129"/>
                <a:gd name="adj3" fmla="val 16667"/>
              </a:avLst>
            </a:prstGeom>
            <a:ln w="38100"/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t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vô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hay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16642BE-6EAC-35B0-866C-725C3D3C69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000" y="647700"/>
              <a:ext cx="1190372" cy="1665599"/>
            </a:xfrm>
            <a:prstGeom prst="rect">
              <a:avLst/>
            </a:prstGeom>
          </p:spPr>
        </p:pic>
      </p:grpSp>
      <p:sp>
        <p:nvSpPr>
          <p:cNvPr id="24" name="Oval Callout 7">
            <a:extLst>
              <a:ext uri="{FF2B5EF4-FFF2-40B4-BE49-F238E27FC236}">
                <a16:creationId xmlns:a16="http://schemas.microsoft.com/office/drawing/2014/main" id="{6EB59F5E-EF3E-76E9-9C75-C10466B83F44}"/>
              </a:ext>
            </a:extLst>
          </p:cNvPr>
          <p:cNvSpPr/>
          <p:nvPr/>
        </p:nvSpPr>
        <p:spPr>
          <a:xfrm>
            <a:off x="14935200" y="7979638"/>
            <a:ext cx="2586413" cy="1582674"/>
          </a:xfrm>
          <a:prstGeom prst="wedgeEllipseCallout">
            <a:avLst>
              <a:gd name="adj1" fmla="val 49705"/>
              <a:gd name="adj2" fmla="val 4452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9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heelReverse spokes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5542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227876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9094" y="55199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9658" y="802435"/>
                <a:ext cx="12251852" cy="7340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3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3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sz="3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 sz="3800" b="1" i="1" dirty="0">
                  <a:solidFill>
                    <a:srgbClr val="FF0000"/>
                  </a:solidFill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sz="3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b="1" i="1" dirty="0">
                    <a:solidFill>
                      <a:srgbClr val="FF000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b="1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rgbClr val="00B05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solidFill>
                      <a:srgbClr val="00B05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rgbClr val="00B050"/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3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chemeClr val="accent2">
                        <a:lumMod val="75000"/>
                      </a:schemeClr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800" b="1" dirty="0">
                    <a:solidFill>
                      <a:schemeClr val="accent2">
                        <a:lumMod val="75000"/>
                      </a:schemeClr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b="1" dirty="0" err="1">
                    <a:solidFill>
                      <a:schemeClr val="accent2">
                        <a:lumMod val="75000"/>
                      </a:schemeClr>
                    </a:solidFill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58" y="802435"/>
                <a:ext cx="12251852" cy="7340471"/>
              </a:xfrm>
              <a:prstGeom prst="rect">
                <a:avLst/>
              </a:prstGeom>
              <a:blipFill rotWithShape="0">
                <a:blip r:embed="rId4"/>
                <a:stretch>
                  <a:fillRect l="-1642" r="-1642" b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79649C0-E219-02E5-F032-CC70C92A8BEE}"/>
              </a:ext>
            </a:extLst>
          </p:cNvPr>
          <p:cNvGrpSpPr/>
          <p:nvPr/>
        </p:nvGrpSpPr>
        <p:grpSpPr>
          <a:xfrm>
            <a:off x="633180" y="8124650"/>
            <a:ext cx="15293302" cy="1938992"/>
            <a:chOff x="1507401" y="6179195"/>
            <a:chExt cx="15293302" cy="1938992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1A6B22E-DC86-FAA7-0933-BB166BCE3B45}"/>
                </a:ext>
              </a:extLst>
            </p:cNvPr>
            <p:cNvSpPr txBox="1"/>
            <p:nvPr/>
          </p:nvSpPr>
          <p:spPr>
            <a:xfrm>
              <a:off x="1507401" y="639056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u="sng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 ý</a:t>
              </a:r>
              <a:r>
                <a:rPr lang="vi-VN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6423A56-4DFA-5334-DB74-9F626B7036FB}"/>
                </a:ext>
              </a:extLst>
            </p:cNvPr>
            <p:cNvSpPr/>
            <p:nvPr/>
          </p:nvSpPr>
          <p:spPr>
            <a:xfrm>
              <a:off x="3439713" y="6179195"/>
              <a:ext cx="1336099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ô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ổi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ất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ả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ạ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ều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ằng</a:t>
              </a:r>
              <a:r>
                <a:rPr lang="en-US" sz="400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nhau.</a:t>
              </a:r>
              <a:endPara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264463" y="1308063"/>
            <a:ext cx="3886475" cy="3937686"/>
            <a:chOff x="11774591" y="2803457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4591" y="2803457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192319" y="4615726"/>
              <a:ext cx="3869532" cy="66752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5442301" y="3482734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28467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-647701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61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61930"/>
              </a:xfrm>
              <a:prstGeom prst="rect">
                <a:avLst/>
              </a:prstGeom>
              <a:blipFill rotWithShape="0">
                <a:blip r:embed="rId2"/>
                <a:stretch>
                  <a:fillRect l="-3286" b="-28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59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590646"/>
              </a:xfrm>
              <a:prstGeom prst="rect">
                <a:avLst/>
              </a:prstGeom>
              <a:blipFill rotWithShape="0">
                <a:blip r:embed="rId3"/>
                <a:stretch>
                  <a:fillRect l="-2330" b="-9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4690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</p:spTree>
  </p:cSld>
  <p:clrMapOvr>
    <a:masterClrMapping/>
  </p:clrMapOvr>
  <p:transition spd="med">
    <p:plus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97230" y="571500"/>
            <a:ext cx="16893539" cy="7064369"/>
            <a:chOff x="831850" y="723900"/>
            <a:chExt cx="16893539" cy="7064369"/>
          </a:xfrm>
        </p:grpSpPr>
        <p:sp>
          <p:nvSpPr>
            <p:cNvPr id="3" name="Rounded Rectangle 2"/>
            <p:cNvSpPr/>
            <p:nvPr/>
          </p:nvSpPr>
          <p:spPr>
            <a:xfrm>
              <a:off x="919480" y="723900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3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4"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ét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5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00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ự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ữ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ạ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1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hữ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ứng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ấ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“,”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3562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ụ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ể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;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2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3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4)</a:t>
                  </a: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blipFill>
                  <a:blip r:embed="rId2"/>
                  <a:stretch>
                    <a:fillRect l="-974" r="-1082" b="-2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784860" y="7502881"/>
            <a:ext cx="1689353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a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êu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x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ạ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(1), (2), (3), (4).</a:t>
            </a:r>
          </a:p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iết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hể</a:t>
            </a:r>
            <a:r>
              <a:rPr lang="en-US" sz="360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cho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.</a:t>
            </a:r>
            <a:endParaRPr lang="vi-VN" sz="3600" dirty="0">
              <a:solidFill>
                <a:prstClr val="black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3348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6114" y="1743969"/>
            <a:ext cx="16378989" cy="1132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						  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8, 27, 64, 125, 343, 512, 729, 100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(5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,”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,141592653589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(7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8)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blipFill>
                <a:blip r:embed="rId5"/>
                <a:stretch>
                  <a:fillRect l="-1278" r="-1278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40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ốn</a:t>
              </a:r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6784430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/>
              <p:nvPr/>
            </p:nvSpPr>
            <p:spPr>
              <a:xfrm>
                <a:off x="830178" y="1973609"/>
                <a:ext cx="16627646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        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Dãy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err="1">
                    <a:latin typeface="Arial" panose="020B060402020202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 đầu (số cánh hoa)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.  Dãy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0">
                    <a:latin typeface="Arial" panose="020B0604020202020204" pitchFamily="34" charset="0"/>
                    <a:cs typeface="Arial" panose="020B0604020202020204" pitchFamily="34" charset="0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B1ED8E-9257-D818-CA92-5544F0A00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78" y="1973609"/>
                <a:ext cx="16627646" cy="4247317"/>
              </a:xfrm>
              <a:prstGeom prst="rect">
                <a:avLst/>
              </a:prstGeom>
              <a:blipFill rotWithShape="0">
                <a:blip r:embed="rId2"/>
                <a:stretch>
                  <a:fillRect l="-1100" r="-1100" b="-2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2BD7CCB8-CE5E-9CDF-7459-46CE1F24B8B0}"/>
              </a:ext>
            </a:extLst>
          </p:cNvPr>
          <p:cNvSpPr/>
          <p:nvPr/>
        </p:nvSpPr>
        <p:spPr>
          <a:xfrm>
            <a:off x="830177" y="1522874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4 (SGK </a:t>
            </a:r>
            <a:r>
              <a:rPr lang="vi-VN" sz="36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4D5DA38-546C-2F8C-7CFA-DCED5DB6CAA5}"/>
              </a:ext>
            </a:extLst>
          </p:cNvPr>
          <p:cNvGrpSpPr/>
          <p:nvPr/>
        </p:nvGrpSpPr>
        <p:grpSpPr>
          <a:xfrm>
            <a:off x="6934200" y="293648"/>
            <a:ext cx="14477999" cy="1219200"/>
            <a:chOff x="838200" y="403086"/>
            <a:chExt cx="14477999" cy="1219200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8D8FAFA-9B38-15D7-C123-47EAA21DD1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C4E9C58-DFBE-80FE-5BD2-5DE6D28B1112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Oval Callout 22">
            <a:extLst>
              <a:ext uri="{FF2B5EF4-FFF2-40B4-BE49-F238E27FC236}">
                <a16:creationId xmlns:a16="http://schemas.microsoft.com/office/drawing/2014/main" id="{2DA66343-25E4-76C2-5EE9-0CC979757CD0}"/>
              </a:ext>
            </a:extLst>
          </p:cNvPr>
          <p:cNvSpPr/>
          <p:nvPr/>
        </p:nvSpPr>
        <p:spPr>
          <a:xfrm>
            <a:off x="862681" y="6569005"/>
            <a:ext cx="1575719" cy="782031"/>
          </a:xfrm>
          <a:prstGeom prst="wedgeEllipseCallout">
            <a:avLst>
              <a:gd name="adj1" fmla="val 23120"/>
              <a:gd name="adj2" fmla="val 84164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/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1=2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1, 2, 3, 5, 8, 13, 21, 34, 5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blipFill>
                <a:blip r:embed="rId4"/>
                <a:stretch>
                  <a:fillRect l="-1119" r="-397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230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1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341829" y="2243131"/>
            <a:ext cx="139750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ài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ó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ợ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ô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ườ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ấ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iệ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ều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ữ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n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, 1, 2, 3, 5, 8, 13, 21,...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47206"/>
              </p:ext>
            </p:extLst>
          </p:nvPr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923BE17-EA40-BCFE-3584-A4CC07BB0F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67374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18541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975360" y="847925"/>
            <a:ext cx="3718560" cy="1828800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3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4000" dirty="0">
                    <a:latin typeface="Arial (Body)"/>
                  </a:rPr>
                  <a:t>Cho </a:t>
                </a:r>
                <a:r>
                  <a:rPr lang="en-US" sz="4000" dirty="0" err="1">
                    <a:latin typeface="Arial (Body)"/>
                  </a:rPr>
                  <a:t>dãy</a:t>
                </a:r>
                <a:r>
                  <a:rPr lang="en-US" sz="4000" dirty="0">
                    <a:latin typeface="Arial (Body)"/>
                  </a:rPr>
                  <a:t> </a:t>
                </a:r>
                <a:r>
                  <a:rPr lang="en-US" sz="4000" dirty="0" err="1">
                    <a:latin typeface="Arial (Body)"/>
                  </a:rPr>
                  <a:t>số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blipFill>
                <a:blip r:embed="rId2"/>
                <a:stretch>
                  <a:fillRect l="-1800" r="-175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79232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−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+1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−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3+1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3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;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den>
                    </m:f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…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4000" b="0" i="1" kern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…</m:t>
                    </m:r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  <a:blipFill rotWithShape="0">
                <a:blip r:embed="rId3"/>
                <a:stretch>
                  <a:fillRect l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968776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80344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 CỐ</a:t>
            </a:r>
            <a:endParaRPr lang="en-US" sz="6600" b="1" spc="116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46099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5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009900"/>
            <a:ext cx="15805340" cy="2658671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457200" y="190500"/>
            <a:ext cx="17526000" cy="83099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57905462"/>
      </p:ext>
    </p:extLst>
  </p:cSld>
  <p:clrMapOvr>
    <a:masterClrMapping/>
  </p:clrMapOvr>
  <p:transition spd="med">
    <p:plus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857500"/>
            <a:ext cx="17113541" cy="36576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57200" y="190500"/>
            <a:ext cx="17526000" cy="83099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381298146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079" y="-3287058"/>
            <a:ext cx="20622929" cy="1693443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646" y="2857500"/>
            <a:ext cx="17716751" cy="51054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57200" y="190500"/>
            <a:ext cx="17526000" cy="83099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218549282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781300"/>
            <a:ext cx="16806929" cy="4114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90500"/>
            <a:ext cx="17526000" cy="83099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44780274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190500"/>
            <a:ext cx="17526000" cy="83099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KIẾN THỨ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6" y="2247900"/>
            <a:ext cx="17668511" cy="4114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858" y="2095500"/>
            <a:ext cx="17709342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45348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3079574" y="1410914"/>
            <a:ext cx="10152906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spc="147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eform 33"/>
          <p:cNvSpPr/>
          <p:nvPr/>
        </p:nvSpPr>
        <p:spPr>
          <a:xfrm rot="-2012905">
            <a:off x="1327947" y="371535"/>
            <a:ext cx="505232" cy="1715292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0" y="0"/>
                </a:lnTo>
                <a:lnTo>
                  <a:pt x="666080" y="2261386"/>
                </a:lnTo>
                <a:lnTo>
                  <a:pt x="0" y="22613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Folded Corner 42"/>
          <p:cNvSpPr/>
          <p:nvPr/>
        </p:nvSpPr>
        <p:spPr>
          <a:xfrm>
            <a:off x="1930976" y="3060662"/>
            <a:ext cx="1465387" cy="1465387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olded Corner 43"/>
          <p:cNvSpPr/>
          <p:nvPr/>
        </p:nvSpPr>
        <p:spPr>
          <a:xfrm>
            <a:off x="1930975" y="5176799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olded Corner 44"/>
          <p:cNvSpPr/>
          <p:nvPr/>
        </p:nvSpPr>
        <p:spPr>
          <a:xfrm>
            <a:off x="1930975" y="7405826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810000" y="3056111"/>
            <a:ext cx="1045327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Ôn lại các kiến thức đã học trong bài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06576" y="5208016"/>
            <a:ext cx="117906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Hoàn thành </a:t>
            </a: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bài tập</a:t>
            </a:r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 1,2/sgk/48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10000" y="7567943"/>
            <a:ext cx="1156202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Chuẩn bị</a:t>
            </a:r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;</a:t>
            </a:r>
          </a:p>
          <a:p>
            <a:pPr algn="just">
              <a:lnSpc>
                <a:spcPct val="150000"/>
              </a:lnSpc>
            </a:pPr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  Dãy số bị chặn.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/>
      <p:bldP spid="47" grpId="0"/>
      <p:bldP spid="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315674" y="0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108627"/>
            <a:ext cx="16163863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3150509" y="715281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3362989" y="349702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497925" y="84057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731811" y="3664968"/>
            <a:ext cx="13777643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spc="204">
                <a:solidFill>
                  <a:srgbClr val="231F20"/>
                </a:solidFill>
                <a:cs typeface="Arial" panose="020B0604020202020204" pitchFamily="34" charset="0"/>
              </a:rPr>
              <a:t>KÍNH CHÚC SỨC KHỎE VÀ HẸN GẶP LẠI QUÝ THẦY CÔ!</a:t>
            </a:r>
            <a:endParaRPr lang="en-US" sz="8000" b="1" spc="204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9873" y="2674006"/>
            <a:ext cx="2181225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26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doors dir="vert"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7657" y="2148148"/>
            <a:ext cx="159915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có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,...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ám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1.</a:t>
            </a:r>
            <a:endParaRPr lang="en-US" sz="3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10D9845-F858-1EF3-2AD5-1B2E81DA8B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9982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819267" y="7403288"/>
            <a:ext cx="16459800" cy="2737816"/>
            <a:chOff x="819267" y="7403288"/>
            <a:chExt cx="16459800" cy="2737816"/>
          </a:xfrm>
        </p:grpSpPr>
        <p:sp>
          <p:nvSpPr>
            <p:cNvPr id="33" name="Thought Bubble: Cloud 32"/>
            <p:cNvSpPr/>
            <p:nvPr/>
          </p:nvSpPr>
          <p:spPr>
            <a:xfrm>
              <a:off x="819267" y="7403288"/>
              <a:ext cx="13236086" cy="2728237"/>
            </a:xfrm>
            <a:prstGeom prst="cloudCallout">
              <a:avLst>
                <a:gd name="adj1" fmla="val 58068"/>
                <a:gd name="adj2" fmla="val 12226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284952" y="8146989"/>
              <a:ext cx="1994115" cy="1994115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2116293" y="7840788"/>
              <a:ext cx="10474878" cy="17382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1,1,2,3,5,8,13,21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quy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ắ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ợ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3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2BDE1914-031E-2758-398E-7297DB95F8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655" y="2123570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4553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rgbClr val="9ADED9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Rectangle 9"/>
          <p:cNvSpPr/>
          <p:nvPr/>
        </p:nvSpPr>
        <p:spPr>
          <a:xfrm>
            <a:off x="2051640" y="1487922"/>
            <a:ext cx="14211300" cy="2845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I. DÃY SỐ. CẤP SỐ CỘNG.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ẤP SỐ NH</a:t>
            </a: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N</a:t>
            </a:r>
            <a:endParaRPr lang="en-US" sz="6000" b="1" kern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33500" y="4788271"/>
            <a:ext cx="156210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33110">
            <a:off x="14308306" y="8674016"/>
            <a:ext cx="3342533" cy="10974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42" y="226413"/>
            <a:ext cx="2255716" cy="22618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094" y="8670942"/>
            <a:ext cx="2943028" cy="1235673"/>
          </a:xfrm>
          <a:prstGeom prst="rect">
            <a:avLst/>
          </a:prstGeom>
        </p:spPr>
      </p:pic>
    </p:spTree>
  </p:cSld>
  <p:clrMapOvr>
    <a:masterClrMapping/>
  </p:clrMapOvr>
  <p:transition spd="med">
    <p:plus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1574255" y="1188819"/>
            <a:ext cx="8399209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vi-VN" sz="6600" b="1" spc="116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600" b="1" spc="116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4125628" y="3038951"/>
            <a:ext cx="7341763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7" name="TextBox 37"/>
          <p:cNvSpPr txBox="1"/>
          <p:nvPr/>
        </p:nvSpPr>
        <p:spPr>
          <a:xfrm>
            <a:off x="4125628" y="5025603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olded Corner 39"/>
          <p:cNvSpPr/>
          <p:nvPr/>
        </p:nvSpPr>
        <p:spPr>
          <a:xfrm>
            <a:off x="2306383" y="2483285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Folded Corner 40"/>
          <p:cNvSpPr/>
          <p:nvPr/>
        </p:nvSpPr>
        <p:spPr>
          <a:xfrm>
            <a:off x="2309710" y="4467467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6">
            <a:extLst>
              <a:ext uri="{FF2B5EF4-FFF2-40B4-BE49-F238E27FC236}">
                <a16:creationId xmlns:a16="http://schemas.microsoft.com/office/drawing/2014/main" id="{6C4C8594-DF7E-5533-FF97-2C14135FD45F}"/>
              </a:ext>
            </a:extLst>
          </p:cNvPr>
          <p:cNvSpPr txBox="1"/>
          <p:nvPr/>
        </p:nvSpPr>
        <p:spPr>
          <a:xfrm>
            <a:off x="4125628" y="7132077"/>
            <a:ext cx="8875984" cy="5257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4" name="TextBox 37">
            <a:extLst>
              <a:ext uri="{FF2B5EF4-FFF2-40B4-BE49-F238E27FC236}">
                <a16:creationId xmlns:a16="http://schemas.microsoft.com/office/drawing/2014/main" id="{ED299CEA-FBED-84CE-9917-6044AC04F824}"/>
              </a:ext>
            </a:extLst>
          </p:cNvPr>
          <p:cNvSpPr txBox="1"/>
          <p:nvPr/>
        </p:nvSpPr>
        <p:spPr>
          <a:xfrm>
            <a:off x="4141670" y="9265449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ẶN</a:t>
            </a:r>
          </a:p>
        </p:txBody>
      </p:sp>
      <p:sp>
        <p:nvSpPr>
          <p:cNvPr id="35" name="Folded Corner 39">
            <a:extLst>
              <a:ext uri="{FF2B5EF4-FFF2-40B4-BE49-F238E27FC236}">
                <a16:creationId xmlns:a16="http://schemas.microsoft.com/office/drawing/2014/main" id="{BBF9DBE0-7694-DFBE-9020-235F7D7CF065}"/>
              </a:ext>
            </a:extLst>
          </p:cNvPr>
          <p:cNvSpPr/>
          <p:nvPr/>
        </p:nvSpPr>
        <p:spPr>
          <a:xfrm>
            <a:off x="2306383" y="6576411"/>
            <a:ext cx="1465387" cy="1465387"/>
          </a:xfrm>
          <a:prstGeom prst="foldedCorner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Folded Corner 40">
            <a:extLst>
              <a:ext uri="{FF2B5EF4-FFF2-40B4-BE49-F238E27FC236}">
                <a16:creationId xmlns:a16="http://schemas.microsoft.com/office/drawing/2014/main" id="{1624B0E5-E012-11E9-3419-61D8BE55B806}"/>
              </a:ext>
            </a:extLst>
          </p:cNvPr>
          <p:cNvSpPr/>
          <p:nvPr/>
        </p:nvSpPr>
        <p:spPr>
          <a:xfrm>
            <a:off x="2325752" y="8707313"/>
            <a:ext cx="1465387" cy="1465387"/>
          </a:xfrm>
          <a:prstGeom prst="foldedCorner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 animBg="1"/>
      <p:bldP spid="41" grpId="0" animBg="1"/>
      <p:bldP spid="33" grpId="0"/>
      <p:bldP spid="34" grpId="0"/>
      <p:bldP spid="35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034073" y="4937422"/>
            <a:ext cx="13061349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426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625301"/>
            <a:ext cx="17678400" cy="8797637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sp>
        <p:nvSpPr>
          <p:cNvPr id="10" name="Rounded Rectangle 9"/>
          <p:cNvSpPr/>
          <p:nvPr/>
        </p:nvSpPr>
        <p:spPr>
          <a:xfrm>
            <a:off x="1542181" y="763322"/>
            <a:ext cx="1676400" cy="1197581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42181" y="862197"/>
            <a:ext cx="1520363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m/s.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ộn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endParaRPr lang="en-US" sz="40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1491" y="111684"/>
            <a:ext cx="1565547" cy="1565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035627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45819" y="-52203"/>
            <a:ext cx="1565547" cy="1565547"/>
          </a:xfrm>
          <a:prstGeom prst="rect">
            <a:avLst/>
          </a:prstGeom>
        </p:spPr>
      </p:pic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0174410-7F04-6405-45D9-2DE701720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156281"/>
              </p:ext>
            </p:extLst>
          </p:nvPr>
        </p:nvGraphicFramePr>
        <p:xfrm>
          <a:off x="1649456" y="2314593"/>
          <a:ext cx="14835858" cy="32251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58460">
                  <a:extLst>
                    <a:ext uri="{9D8B030D-6E8A-4147-A177-3AD203B41FA5}">
                      <a16:colId xmlns:a16="http://schemas.microsoft.com/office/drawing/2014/main" val="179295228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255916117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1345902119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6898697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326351060"/>
                    </a:ext>
                  </a:extLst>
                </a:gridCol>
                <a:gridCol w="1904998">
                  <a:extLst>
                    <a:ext uri="{9D8B030D-6E8A-4147-A177-3AD203B41FA5}">
                      <a16:colId xmlns:a16="http://schemas.microsoft.com/office/drawing/2014/main" val="2205880732"/>
                    </a:ext>
                  </a:extLst>
                </a:gridCol>
              </a:tblGrid>
              <a:tr h="17140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Thời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gian</a:t>
                      </a:r>
                      <a:r>
                        <a:rPr lang="en-US" sz="4000" dirty="0">
                          <a:latin typeface="Arial (Body)"/>
                        </a:rPr>
                        <a:t> (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1394209"/>
                  </a:ext>
                </a:extLst>
              </a:tr>
              <a:tr h="1511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Quãng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đường</a:t>
                      </a:r>
                      <a:r>
                        <a:rPr lang="en-US" sz="4000" dirty="0">
                          <a:latin typeface="Arial (Body)"/>
                        </a:rPr>
                        <a:t> (m/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223761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E8A5507-E795-0928-C19B-653082DF9EB7}"/>
              </a:ext>
            </a:extLst>
          </p:cNvPr>
          <p:cNvSpPr/>
          <p:nvPr/>
        </p:nvSpPr>
        <p:spPr>
          <a:xfrm>
            <a:off x="6934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2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98621B-077D-D597-C713-C9200375FA6A}"/>
              </a:ext>
            </a:extLst>
          </p:cNvPr>
          <p:cNvSpPr/>
          <p:nvPr/>
        </p:nvSpPr>
        <p:spPr>
          <a:xfrm>
            <a:off x="8839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4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52D748-5298-560E-C843-9CB801E9BF5F}"/>
              </a:ext>
            </a:extLst>
          </p:cNvPr>
          <p:cNvSpPr/>
          <p:nvPr/>
        </p:nvSpPr>
        <p:spPr>
          <a:xfrm>
            <a:off x="10760289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6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2DC226-A5D7-2750-6C09-D7BFEA9FA687}"/>
              </a:ext>
            </a:extLst>
          </p:cNvPr>
          <p:cNvSpPr/>
          <p:nvPr/>
        </p:nvSpPr>
        <p:spPr>
          <a:xfrm>
            <a:off x="12821225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8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59F973-CB26-7B72-6380-8FD28C5FE160}"/>
              </a:ext>
            </a:extLst>
          </p:cNvPr>
          <p:cNvSpPr/>
          <p:nvPr/>
        </p:nvSpPr>
        <p:spPr>
          <a:xfrm>
            <a:off x="14768783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1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A83469-4C83-9B9A-D697-7CEAEDDF134F}"/>
              </a:ext>
            </a:extLst>
          </p:cNvPr>
          <p:cNvSpPr txBox="1"/>
          <p:nvPr/>
        </p:nvSpPr>
        <p:spPr>
          <a:xfrm>
            <a:off x="2438400" y="6131709"/>
            <a:ext cx="14307419" cy="2762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latin typeface="Arial (Body)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ác số chỉ quãng đường (đơn vị: mét) vật chuyển động được lần lượt trong thời gian 1 giây, 2 giây, 3 giây, 4 giây, 5 giây theo hàng ngang là: 20, 40, 60, 80, 100.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9329DE2D-08A3-3EDC-19CC-D6F1493C9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2795" y="6358296"/>
            <a:ext cx="859839" cy="76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389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0</TotalTime>
  <Words>1415</Words>
  <Application>Microsoft Office PowerPoint</Application>
  <PresentationFormat>Custom</PresentationFormat>
  <Paragraphs>113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Times New Roman</vt:lpstr>
      <vt:lpstr>Calibri</vt:lpstr>
      <vt:lpstr>Arial (Body)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1</dc:title>
  <dc:creator>Xinh Đẹp Dịu Hiền Huế Thị</dc:creator>
  <cp:lastModifiedBy>Hưng Võ Đình Hoàng</cp:lastModifiedBy>
  <cp:revision>105</cp:revision>
  <cp:lastPrinted>2024-10-20T08:43:16Z</cp:lastPrinted>
  <dcterms:created xsi:type="dcterms:W3CDTF">2006-08-16T00:00:00Z</dcterms:created>
  <dcterms:modified xsi:type="dcterms:W3CDTF">2025-03-04T09:32:54Z</dcterms:modified>
  <dc:identifier>DAFn2dd0_sY</dc:identifier>
</cp:coreProperties>
</file>